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0" r:id="rId4"/>
    <p:sldId id="258" r:id="rId5"/>
    <p:sldId id="261" r:id="rId6"/>
    <p:sldId id="263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>
        <p:scale>
          <a:sx n="100" d="100"/>
          <a:sy n="100" d="100"/>
        </p:scale>
        <p:origin x="-1860" y="-6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48A7D6-EE76-4C98-AB93-69C2473DED43}" type="datetimeFigureOut">
              <a:rPr lang="en-GB" smtClean="0"/>
              <a:pPr/>
              <a:t>02/10/2014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8D9C669-7821-4A78-A2A9-F99AAE0D8340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Relative Intensity Noise measurement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inh Tran</a:t>
            </a:r>
          </a:p>
          <a:p>
            <a:r>
              <a:rPr lang="en-US" dirty="0" smtClean="0"/>
              <a:t>09/30/2014</a:t>
            </a: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 of RI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02920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 smtClean="0"/>
              <a:t>Ratio of the mean-square optical intensity noise (in a 1 Hz bandwidth) to the square of the average optical power</a:t>
            </a:r>
          </a:p>
          <a:p>
            <a:pPr>
              <a:buNone/>
            </a:pPr>
            <a:r>
              <a:rPr lang="en-US" sz="2800" dirty="0"/>
              <a:t>	</a:t>
            </a:r>
            <a:r>
              <a:rPr lang="en-US" sz="2800" dirty="0" smtClean="0"/>
              <a:t>	</a:t>
            </a:r>
          </a:p>
          <a:p>
            <a:endParaRPr lang="en-US" sz="2800" dirty="0" smtClean="0"/>
          </a:p>
          <a:p>
            <a:r>
              <a:rPr lang="en-US" sz="2800" dirty="0" err="1" smtClean="0"/>
              <a:t>Photodetector</a:t>
            </a:r>
            <a:r>
              <a:rPr lang="en-US" sz="2800" dirty="0" smtClean="0"/>
              <a:t> converts optical power to current, electrical power shown in the spectrum analyzer is proportional to the current squared. Therefore:</a:t>
            </a:r>
          </a:p>
          <a:p>
            <a:endParaRPr lang="en-US" sz="2800" dirty="0"/>
          </a:p>
          <a:p>
            <a:endParaRPr lang="en-US" sz="2800" dirty="0" smtClean="0"/>
          </a:p>
          <a:p>
            <a:pPr>
              <a:buNone/>
            </a:pPr>
            <a:r>
              <a:rPr lang="en-US" sz="2800" dirty="0" smtClean="0"/>
              <a:t>	where N is the PSD at a specific frequency, P is the average power of the photocurrent.</a:t>
            </a:r>
            <a:endParaRPr lang="en-GB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29656" y="2173108"/>
          <a:ext cx="3766344" cy="125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523880" imgH="507960" progId="Equation.DSMT4">
                  <p:embed/>
                </p:oleObj>
              </mc:Choice>
              <mc:Fallback>
                <p:oleObj name="Equation" r:id="rId3" imgW="1523880" imgH="507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9656" y="2173108"/>
                        <a:ext cx="3766344" cy="12558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667000" y="4495800"/>
          <a:ext cx="3140075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1269720" imgH="406080" progId="Equation.DSMT4">
                  <p:embed/>
                </p:oleObj>
              </mc:Choice>
              <mc:Fallback>
                <p:oleObj name="Equation" r:id="rId5" imgW="1269720" imgH="4060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3140075" cy="1004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N measurement set up</a:t>
            </a:r>
            <a:endParaRPr lang="en-GB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0469" y="1421606"/>
            <a:ext cx="7863062" cy="4014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Noise analysi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60437"/>
            <a:ext cx="8229600" cy="4525963"/>
          </a:xfrm>
        </p:spPr>
        <p:txBody>
          <a:bodyPr/>
          <a:lstStyle/>
          <a:p>
            <a:r>
              <a:rPr lang="en-US" dirty="0" smtClean="0"/>
              <a:t>Light source intensity noise</a:t>
            </a:r>
          </a:p>
          <a:p>
            <a:r>
              <a:rPr lang="en-US" dirty="0" smtClean="0"/>
              <a:t>Shot noise power (/Hz)</a:t>
            </a:r>
          </a:p>
          <a:p>
            <a:r>
              <a:rPr lang="en-US" dirty="0" smtClean="0"/>
              <a:t>Thermal noise power (/Hz)</a:t>
            </a:r>
          </a:p>
          <a:p>
            <a:pPr>
              <a:buNone/>
            </a:pPr>
            <a:r>
              <a:rPr lang="en-US" dirty="0" smtClean="0"/>
              <a:t>Total noise</a:t>
            </a:r>
          </a:p>
          <a:p>
            <a:r>
              <a:rPr lang="en-US" dirty="0" smtClean="0"/>
              <a:t>RIN laser</a:t>
            </a:r>
            <a:endParaRPr lang="en-GB" dirty="0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5683250" y="1504950"/>
          <a:ext cx="23177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850680" imgH="203040" progId="Equation.DSMT4">
                  <p:embed/>
                </p:oleObj>
              </mc:Choice>
              <mc:Fallback>
                <p:oleObj name="Equation" r:id="rId3" imgW="8506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1504950"/>
                        <a:ext cx="23177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5715000" y="2114550"/>
          <a:ext cx="2386013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5" imgW="876240" imgH="203040" progId="Equation.DSMT4">
                  <p:embed/>
                </p:oleObj>
              </mc:Choice>
              <mc:Fallback>
                <p:oleObj name="Equation" r:id="rId5" imgW="87624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114550"/>
                        <a:ext cx="2386013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2203450" y="3662363"/>
          <a:ext cx="6708775" cy="228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7" imgW="2463480" imgH="838080" progId="Equation.DSMT4">
                  <p:embed/>
                </p:oleObj>
              </mc:Choice>
              <mc:Fallback>
                <p:oleObj name="Equation" r:id="rId7" imgW="246348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3450" y="3662363"/>
                        <a:ext cx="6708775" cy="228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971800" y="2806700"/>
          <a:ext cx="4495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9" imgW="1650960" imgH="228600" progId="Equation.DSMT4">
                  <p:embed/>
                </p:oleObj>
              </mc:Choice>
              <mc:Fallback>
                <p:oleObj name="Equation" r:id="rId9" imgW="165096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06700"/>
                        <a:ext cx="44958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 practic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aunch the </a:t>
            </a:r>
            <a:r>
              <a:rPr lang="en-US" dirty="0" err="1" smtClean="0"/>
              <a:t>RINLaser</a:t>
            </a:r>
            <a:r>
              <a:rPr lang="en-US" dirty="0" smtClean="0"/>
              <a:t> mode</a:t>
            </a:r>
          </a:p>
          <a:p>
            <a:pPr>
              <a:buNone/>
            </a:pPr>
            <a:r>
              <a:rPr lang="en-US" dirty="0" smtClean="0"/>
              <a:t>(USER -&gt; </a:t>
            </a:r>
            <a:r>
              <a:rPr lang="en-US" dirty="0" err="1" smtClean="0"/>
              <a:t>RINLaser</a:t>
            </a:r>
            <a:r>
              <a:rPr lang="en-US" dirty="0" smtClean="0"/>
              <a:t>)</a:t>
            </a:r>
          </a:p>
          <a:p>
            <a:r>
              <a:rPr lang="en-US" dirty="0" smtClean="0"/>
              <a:t>MATLAB codes to run the sweeps and collect data from the equipment (attached file) </a:t>
            </a:r>
          </a:p>
          <a:p>
            <a:pPr>
              <a:buNone/>
            </a:pPr>
            <a:r>
              <a:rPr lang="en-GB" dirty="0" smtClean="0"/>
              <a:t>	</a:t>
            </a:r>
            <a:r>
              <a:rPr lang="en-GB" i="1" dirty="0" smtClean="0"/>
              <a:t>noise(</a:t>
            </a:r>
            <a:r>
              <a:rPr lang="en-GB" i="1" dirty="0" err="1" smtClean="0"/>
              <a:t>i</a:t>
            </a:r>
            <a:r>
              <a:rPr lang="en-GB" i="1" dirty="0" smtClean="0"/>
              <a:t>,:)=str2num(query(ESA,'RIN?'));</a:t>
            </a:r>
          </a:p>
          <a:p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IN measurement equipment</a:t>
            </a:r>
            <a:endParaRPr lang="en-US" dirty="0"/>
          </a:p>
        </p:txBody>
      </p:sp>
      <p:sp>
        <p:nvSpPr>
          <p:cNvPr id="4" name="AutoShape 2" descr="Displaying IMG_0663.JP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76" name="Picture 4" descr="https://gm1.ggpht.com/zUU58qmcUqIfvJQc9wZFjBxT_HpnnfqryFyJtWtFOmw30afN5JTIzrerLevnV2TaP8JBI1kCfHEI1q2rLQ6IKZYNovONjlt2YD4E5FcWvOl371MzgYC1oO9RFaZ86SXh_F5wF9CsYvfmE8MFOelUNhDn5xzuBDcJzoP8UJv_yy2duoz7nrH4V2Xo9odfOotAB1eZ6i767CYpZHsuTDYsb6qE6xJPFI3fPiWSE-dpeMOSP3D5C5GsE6evcq6zr6uzEjTFYJiYHR0j-zCMbIttxYG0I9DvO_G8LciwK9JUrAFSOkofQWf1GQXc2YDCUs_87GBiPSUH_7flHVrL-YewD5HoFDOKZp-0ftYQNjUp6I8QDFVC8oRNB3gm6HJb2saOUQT8tzOFUrhBSMg9Fjihu1-9gucewN1up2OwAixGRjc7oQWsBnPbijD1GoWN7vWw7H1cWQva-Cc_OzcJCgIcJ3Kesdib-T0TDVeiDZnqqsQpH9ywDPzsaw2sRl5h2Vtd-9O6IKl-Fjg3U9yCXZfwKyaVL0VKbavAEbiqW_QToZ6ZzHJKBgJ-PPrMs8JNZuZ4Im9vePY=w1650-h785-l75-f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447800"/>
            <a:ext cx="6095710" cy="4570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6400800" y="4343400"/>
            <a:ext cx="762000" cy="1447800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191375" y="4605635"/>
            <a:ext cx="13718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HP 70810B </a:t>
            </a:r>
            <a:r>
              <a:rPr lang="en-US" dirty="0" err="1" smtClean="0">
                <a:solidFill>
                  <a:schemeClr val="tx2">
                    <a:lumMod val="50000"/>
                  </a:schemeClr>
                </a:solidFill>
              </a:rPr>
              <a:t>Lightwave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 section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62200" y="4343400"/>
            <a:ext cx="3048000" cy="1380530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743055" y="5916394"/>
            <a:ext cx="25909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HP 70300/1 A Tracking generator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534025" y="4343400"/>
            <a:ext cx="762000" cy="1447800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5638510" y="5983069"/>
            <a:ext cx="1371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HP 70908A</a:t>
            </a:r>
          </a:p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RF section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019800" y="1676400"/>
            <a:ext cx="1142999" cy="1447800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315200" y="1737420"/>
            <a:ext cx="137189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HP 70900B</a:t>
            </a:r>
          </a:p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Local oscillator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4829176" y="1685925"/>
            <a:ext cx="1114424" cy="1447800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4600576" y="1154668"/>
            <a:ext cx="17240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HP 70902/3 A IF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286000" y="1609725"/>
            <a:ext cx="2447926" cy="2428875"/>
          </a:xfrm>
          <a:prstGeom prst="rect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609600" y="1708844"/>
            <a:ext cx="13718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HP 70004A</a:t>
            </a:r>
          </a:p>
          <a:p>
            <a:r>
              <a:rPr lang="en-US" dirty="0" smtClean="0">
                <a:solidFill>
                  <a:schemeClr val="tx2">
                    <a:lumMod val="50000"/>
                  </a:schemeClr>
                </a:solidFill>
              </a:rPr>
              <a:t>Display</a:t>
            </a:r>
            <a:endParaRPr lang="en-US" dirty="0">
              <a:solidFill>
                <a:schemeClr val="tx2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93434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F:\OneDrive\DATA\141001_RINnoise_DFB_laser_81662A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04800" y="1066800"/>
            <a:ext cx="9953625" cy="50292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</TotalTime>
  <Words>112</Words>
  <Application>Microsoft Office PowerPoint</Application>
  <PresentationFormat>On-screen Show (4:3)</PresentationFormat>
  <Paragraphs>33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Relative Intensity Noise measurement</vt:lpstr>
      <vt:lpstr>Definition of RIN</vt:lpstr>
      <vt:lpstr>RIN measurement set up</vt:lpstr>
      <vt:lpstr>Noise analysis</vt:lpstr>
      <vt:lpstr>In practice</vt:lpstr>
      <vt:lpstr>RIN measurement equipment</vt:lpstr>
      <vt:lpstr>PowerPoint Presentation</vt:lpstr>
    </vt:vector>
  </TitlesOfParts>
  <Company>MRT www.Win2Farsi.com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lative Intensity Noise measurement</dc:title>
  <dc:creator>Tran Anh Minh</dc:creator>
  <cp:lastModifiedBy>Stefano Faralli</cp:lastModifiedBy>
  <cp:revision>12</cp:revision>
  <dcterms:created xsi:type="dcterms:W3CDTF">2014-10-01T05:21:36Z</dcterms:created>
  <dcterms:modified xsi:type="dcterms:W3CDTF">2014-10-03T01:28:55Z</dcterms:modified>
</cp:coreProperties>
</file>